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59"/>
  </p:notesMasterIdLst>
  <p:handoutMasterIdLst>
    <p:handoutMasterId r:id="rId6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</p:sldIdLst>
  <p:sldSz cx="9144000" cy="6858000" type="screen4x3"/>
  <p:notesSz cx="6858000" cy="9144000"/>
  <p:custDataLst>
    <p:tags r:id="rId6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orient="horz" pos="4032">
          <p15:clr>
            <a:srgbClr val="A4A3A4"/>
          </p15:clr>
        </p15:guide>
        <p15:guide id="3" pos="288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4499"/>
    <a:srgbClr val="F44311"/>
    <a:srgbClr val="0063B1"/>
    <a:srgbClr val="232E5B"/>
    <a:srgbClr val="0064B2"/>
    <a:srgbClr val="000000"/>
    <a:srgbClr val="E5B73D"/>
    <a:srgbClr val="CD0044"/>
    <a:srgbClr val="4D92BC"/>
    <a:srgbClr val="6A73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55" autoAdjust="0"/>
    <p:restoredTop sz="94342" autoAdjust="0"/>
  </p:normalViewPr>
  <p:slideViewPr>
    <p:cSldViewPr snapToGrid="0">
      <p:cViewPr varScale="1">
        <p:scale>
          <a:sx n="102" d="100"/>
          <a:sy n="102" d="100"/>
        </p:scale>
        <p:origin x="-736" y="-96"/>
      </p:cViewPr>
      <p:guideLst>
        <p:guide orient="horz" pos="2160"/>
        <p:guide orient="horz" pos="4032"/>
        <p:guide pos="2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14" d="100"/>
          <a:sy n="114" d="100"/>
        </p:scale>
        <p:origin x="-5048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tags" Target="tags/tag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CAE23-4D2E-2F4E-8AF9-A93C6DBEAC74}" type="datetimeFigureOut">
              <a:rPr lang="en-US" smtClean="0"/>
              <a:t>6/13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44CFC-8BF9-2C4E-9289-81FEC5A72F2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75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9116663-B372-3E48-9F73-B21AA219DBD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4977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2591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B. Beta</a:t>
            </a:r>
          </a:p>
        </p:txBody>
      </p:sp>
    </p:spTree>
    <p:extLst>
      <p:ext uri="{BB962C8B-B14F-4D97-AF65-F5344CB8AC3E}">
        <p14:creationId xmlns:p14="http://schemas.microsoft.com/office/powerpoint/2010/main" val="4608499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B. Beta</a:t>
            </a:r>
          </a:p>
        </p:txBody>
      </p:sp>
    </p:spTree>
    <p:extLst>
      <p:ext uri="{BB962C8B-B14F-4D97-AF65-F5344CB8AC3E}">
        <p14:creationId xmlns:p14="http://schemas.microsoft.com/office/powerpoint/2010/main" val="30212505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B. nucleus that holds nucleons together.</a:t>
            </a:r>
          </a:p>
        </p:txBody>
      </p:sp>
    </p:spTree>
    <p:extLst>
      <p:ext uri="{BB962C8B-B14F-4D97-AF65-F5344CB8AC3E}">
        <p14:creationId xmlns:p14="http://schemas.microsoft.com/office/powerpoint/2010/main" val="9286565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B. nucleus that holds nucleons together.</a:t>
            </a:r>
          </a:p>
        </p:txBody>
      </p:sp>
    </p:spTree>
    <p:extLst>
      <p:ext uri="{BB962C8B-B14F-4D97-AF65-F5344CB8AC3E}">
        <p14:creationId xmlns:p14="http://schemas.microsoft.com/office/powerpoint/2010/main" val="19431065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short-range force.</a:t>
            </a:r>
          </a:p>
        </p:txBody>
      </p:sp>
    </p:spTree>
    <p:extLst>
      <p:ext uri="{BB962C8B-B14F-4D97-AF65-F5344CB8AC3E}">
        <p14:creationId xmlns:p14="http://schemas.microsoft.com/office/powerpoint/2010/main" val="743170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short-range force.</a:t>
            </a:r>
          </a:p>
        </p:txBody>
      </p:sp>
    </p:spTree>
    <p:extLst>
      <p:ext uri="{BB962C8B-B14F-4D97-AF65-F5344CB8AC3E}">
        <p14:creationId xmlns:p14="http://schemas.microsoft.com/office/powerpoint/2010/main" val="40341785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C. half.</a:t>
            </a:r>
          </a:p>
        </p:txBody>
      </p:sp>
    </p:spTree>
    <p:extLst>
      <p:ext uri="{BB962C8B-B14F-4D97-AF65-F5344CB8AC3E}">
        <p14:creationId xmlns:p14="http://schemas.microsoft.com/office/powerpoint/2010/main" val="32828847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C. half.</a:t>
            </a:r>
          </a:p>
        </p:txBody>
      </p:sp>
    </p:spTree>
    <p:extLst>
      <p:ext uri="{BB962C8B-B14F-4D97-AF65-F5344CB8AC3E}">
        <p14:creationId xmlns:p14="http://schemas.microsoft.com/office/powerpoint/2010/main" val="27546389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D. 9 minutes</a:t>
            </a:r>
          </a:p>
        </p:txBody>
      </p:sp>
    </p:spTree>
    <p:extLst>
      <p:ext uri="{BB962C8B-B14F-4D97-AF65-F5344CB8AC3E}">
        <p14:creationId xmlns:p14="http://schemas.microsoft.com/office/powerpoint/2010/main" val="39392491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D. 9 minutes</a:t>
            </a:r>
          </a:p>
        </p:txBody>
      </p:sp>
    </p:spTree>
    <p:extLst>
      <p:ext uri="{BB962C8B-B14F-4D97-AF65-F5344CB8AC3E}">
        <p14:creationId xmlns:p14="http://schemas.microsoft.com/office/powerpoint/2010/main" val="992618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D. All of the above.</a:t>
            </a:r>
          </a:p>
        </p:txBody>
      </p:sp>
    </p:spTree>
    <p:extLst>
      <p:ext uri="{BB962C8B-B14F-4D97-AF65-F5344CB8AC3E}">
        <p14:creationId xmlns:p14="http://schemas.microsoft.com/office/powerpoint/2010/main" val="41169711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reduces by 2.</a:t>
            </a:r>
          </a:p>
        </p:txBody>
      </p:sp>
    </p:spTree>
    <p:extLst>
      <p:ext uri="{BB962C8B-B14F-4D97-AF65-F5344CB8AC3E}">
        <p14:creationId xmlns:p14="http://schemas.microsoft.com/office/powerpoint/2010/main" val="25765498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reduces by 2.</a:t>
            </a:r>
          </a:p>
        </p:txBody>
      </p:sp>
    </p:spTree>
    <p:extLst>
      <p:ext uri="{BB962C8B-B14F-4D97-AF65-F5344CB8AC3E}">
        <p14:creationId xmlns:p14="http://schemas.microsoft.com/office/powerpoint/2010/main" val="20142213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reduces by 1.</a:t>
            </a:r>
          </a:p>
        </p:txBody>
      </p:sp>
    </p:spTree>
    <p:extLst>
      <p:ext uri="{BB962C8B-B14F-4D97-AF65-F5344CB8AC3E}">
        <p14:creationId xmlns:p14="http://schemas.microsoft.com/office/powerpoint/2010/main" val="13623689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reduces by 1.</a:t>
            </a:r>
          </a:p>
        </p:txBody>
      </p:sp>
    </p:spTree>
    <p:extLst>
      <p:ext uri="{BB962C8B-B14F-4D97-AF65-F5344CB8AC3E}">
        <p14:creationId xmlns:p14="http://schemas.microsoft.com/office/powerpoint/2010/main" val="2973770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C. Both A and B.</a:t>
            </a:r>
          </a:p>
        </p:txBody>
      </p:sp>
    </p:spTree>
    <p:extLst>
      <p:ext uri="{BB962C8B-B14F-4D97-AF65-F5344CB8AC3E}">
        <p14:creationId xmlns:p14="http://schemas.microsoft.com/office/powerpoint/2010/main" val="24804506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C. Both A and B.</a:t>
            </a:r>
          </a:p>
        </p:txBody>
      </p:sp>
    </p:spTree>
    <p:extLst>
      <p:ext uri="{BB962C8B-B14F-4D97-AF65-F5344CB8AC3E}">
        <p14:creationId xmlns:p14="http://schemas.microsoft.com/office/powerpoint/2010/main" val="27383919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B. –1.</a:t>
            </a:r>
          </a:p>
        </p:txBody>
      </p:sp>
    </p:spTree>
    <p:extLst>
      <p:ext uri="{BB962C8B-B14F-4D97-AF65-F5344CB8AC3E}">
        <p14:creationId xmlns:p14="http://schemas.microsoft.com/office/powerpoint/2010/main" val="5957159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B. –1.</a:t>
            </a:r>
          </a:p>
        </p:txBody>
      </p:sp>
    </p:spTree>
    <p:extLst>
      <p:ext uri="{BB962C8B-B14F-4D97-AF65-F5344CB8AC3E}">
        <p14:creationId xmlns:p14="http://schemas.microsoft.com/office/powerpoint/2010/main" val="132267748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D. None of the above.</a:t>
            </a:r>
          </a:p>
        </p:txBody>
      </p:sp>
    </p:spTree>
    <p:extLst>
      <p:ext uri="{BB962C8B-B14F-4D97-AF65-F5344CB8AC3E}">
        <p14:creationId xmlns:p14="http://schemas.microsoft.com/office/powerpoint/2010/main" val="14260362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D. None of the above.</a:t>
            </a:r>
          </a:p>
        </p:txBody>
      </p:sp>
    </p:spTree>
    <p:extLst>
      <p:ext uri="{BB962C8B-B14F-4D97-AF65-F5344CB8AC3E}">
        <p14:creationId xmlns:p14="http://schemas.microsoft.com/office/powerpoint/2010/main" val="2440441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D. All of the above.</a:t>
            </a:r>
          </a:p>
        </p:txBody>
      </p:sp>
    </p:spTree>
    <p:extLst>
      <p:ext uri="{BB962C8B-B14F-4D97-AF65-F5344CB8AC3E}">
        <p14:creationId xmlns:p14="http://schemas.microsoft.com/office/powerpoint/2010/main" val="8894965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D. before humans emerged on Earth.</a:t>
            </a:r>
          </a:p>
        </p:txBody>
      </p:sp>
    </p:spTree>
    <p:extLst>
      <p:ext uri="{BB962C8B-B14F-4D97-AF65-F5344CB8AC3E}">
        <p14:creationId xmlns:p14="http://schemas.microsoft.com/office/powerpoint/2010/main" val="1864769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D. before humans emerged on Earth.</a:t>
            </a:r>
          </a:p>
        </p:txBody>
      </p:sp>
    </p:spTree>
    <p:extLst>
      <p:ext uri="{BB962C8B-B14F-4D97-AF65-F5344CB8AC3E}">
        <p14:creationId xmlns:p14="http://schemas.microsoft.com/office/powerpoint/2010/main" val="7326162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becomes an atom of a different element, always.</a:t>
            </a:r>
          </a:p>
        </p:txBody>
      </p:sp>
    </p:spTree>
    <p:extLst>
      <p:ext uri="{BB962C8B-B14F-4D97-AF65-F5344CB8AC3E}">
        <p14:creationId xmlns:p14="http://schemas.microsoft.com/office/powerpoint/2010/main" val="4077907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becomes an atom of a different element, always.</a:t>
            </a:r>
          </a:p>
        </p:txBody>
      </p:sp>
    </p:spTree>
    <p:extLst>
      <p:ext uri="{BB962C8B-B14F-4D97-AF65-F5344CB8AC3E}">
        <p14:creationId xmlns:p14="http://schemas.microsoft.com/office/powerpoint/2010/main" val="30480204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Alpha</a:t>
            </a:r>
          </a:p>
        </p:txBody>
      </p:sp>
    </p:spTree>
    <p:extLst>
      <p:ext uri="{BB962C8B-B14F-4D97-AF65-F5344CB8AC3E}">
        <p14:creationId xmlns:p14="http://schemas.microsoft.com/office/powerpoint/2010/main" val="1741529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025"/>
            <a:ext cx="5486400" cy="41144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ea typeface="Batang" charset="0"/>
                <a:cs typeface="Batang" charset="0"/>
              </a:rPr>
              <a:t>A. Alpha</a:t>
            </a:r>
          </a:p>
        </p:txBody>
      </p:sp>
    </p:spTree>
    <p:extLst>
      <p:ext uri="{BB962C8B-B14F-4D97-AF65-F5344CB8AC3E}">
        <p14:creationId xmlns:p14="http://schemas.microsoft.com/office/powerpoint/2010/main" val="545551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65126" y="3124200"/>
            <a:ext cx="3768147" cy="107721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/>
          <a:lstStyle>
            <a:lvl1pPr>
              <a:defRPr>
                <a:solidFill>
                  <a:srgbClr val="F44311"/>
                </a:solidFill>
              </a:defRPr>
            </a:lvl1pPr>
          </a:lstStyle>
          <a:p>
            <a:pPr lvl="0"/>
            <a:r>
              <a:rPr lang="en-US" noProof="0" dirty="0" smtClean="0"/>
              <a:t>Click to edit</a:t>
            </a:r>
            <a:br>
              <a:rPr lang="en-US" noProof="0" dirty="0" smtClean="0"/>
            </a:br>
            <a:r>
              <a:rPr lang="en-US" noProof="0" dirty="0" smtClean="0"/>
              <a:t>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4860925"/>
            <a:ext cx="6569075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aseline="0">
                <a:solidFill>
                  <a:srgbClr val="F44311"/>
                </a:solidFill>
              </a:defRPr>
            </a:lvl1pPr>
          </a:lstStyle>
          <a:p>
            <a:pPr lvl="0"/>
            <a:endParaRPr lang="en-US" noProof="0" dirty="0" smtClean="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-6350" y="0"/>
            <a:ext cx="9162288" cy="609600"/>
          </a:xfrm>
          <a:prstGeom prst="rect">
            <a:avLst/>
          </a:prstGeom>
          <a:solidFill>
            <a:srgbClr val="2E4499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</a:rPr>
              <a:t>Lecture Outlin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9" name="Picture 8" descr="HEWI9107_12_ecat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7675" y="602537"/>
            <a:ext cx="4886325" cy="62544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03728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463040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463040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1907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© 2015 Pearson Education, Inc.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D5BCDE4-2888-8547-8C78-57D79B1356D8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481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-6350" y="0"/>
            <a:ext cx="9162288" cy="609600"/>
          </a:xfrm>
          <a:prstGeom prst="rect">
            <a:avLst/>
          </a:prstGeom>
          <a:solidFill>
            <a:srgbClr val="2E4499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614908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957254"/>
            <a:ext cx="8229600" cy="4653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cs typeface="+mj-cs"/>
              </a:defRPr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3" r:id="rId3"/>
    <p:sldLayoutId id="2147483654" r:id="rId4"/>
  </p:sldLayoutIdLst>
  <p:hf sldNum="0" hdr="0" dt="0"/>
  <p:txStyles>
    <p:titleStyle>
      <a:lvl1pPr algn="l" rtl="0" fontAlgn="base">
        <a:spcBef>
          <a:spcPct val="50000"/>
        </a:spcBef>
        <a:spcAft>
          <a:spcPct val="0"/>
        </a:spcAft>
        <a:defRPr sz="3200" b="1">
          <a:solidFill>
            <a:srgbClr val="2E4499"/>
          </a:solidFill>
          <a:latin typeface="+mj-lt"/>
          <a:ea typeface="+mj-ea"/>
          <a:cs typeface="+mj-cs"/>
        </a:defRPr>
      </a:lvl1pPr>
      <a:lvl2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2pPr>
      <a:lvl3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3pPr>
      <a:lvl4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4pPr>
      <a:lvl5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2E4499"/>
        </a:buClr>
        <a:buChar char="•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800100" indent="-342900" algn="l" rtl="0" fontAlgn="base">
        <a:spcBef>
          <a:spcPct val="20000"/>
        </a:spcBef>
        <a:spcAft>
          <a:spcPct val="0"/>
        </a:spcAft>
        <a:buClr>
          <a:srgbClr val="2E4499"/>
        </a:buClr>
        <a:buChar char="–"/>
        <a:tabLst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2E4499"/>
        </a:buClr>
        <a:buChar char="•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2E4499"/>
        </a:buClr>
        <a:buChar char="–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2E4499"/>
        </a:buClr>
        <a:buChar char="»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Relationship Id="rId3" Type="http://schemas.openxmlformats.org/officeDocument/2006/relationships/image" Target="../media/image7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jpg"/><Relationship Id="rId3" Type="http://schemas.openxmlformats.org/officeDocument/2006/relationships/image" Target="../media/image16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.jp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jpg"/><Relationship Id="rId3" Type="http://schemas.openxmlformats.org/officeDocument/2006/relationships/image" Target="../media/image19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1.emf"/><Relationship Id="rId5" Type="http://schemas.openxmlformats.org/officeDocument/2006/relationships/image" Target="../media/image22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365125" y="2612385"/>
            <a:ext cx="3418599" cy="2032371"/>
          </a:xfrm>
        </p:spPr>
        <p:txBody>
          <a:bodyPr/>
          <a:lstStyle/>
          <a:p>
            <a:r>
              <a:rPr lang="en-US" dirty="0" smtClean="0"/>
              <a:t>Chapter 33: </a:t>
            </a:r>
            <a:br>
              <a:rPr lang="en-US" dirty="0" smtClean="0"/>
            </a:br>
            <a:r>
              <a:rPr lang="en-US" dirty="0" smtClean="0"/>
              <a:t>The Atomic Nucleus and Radioactivity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394325" y="873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pha, Beta, and Gamma Rays</a:t>
            </a:r>
            <a:endParaRPr lang="en-US" dirty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ative penetra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03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4"/>
          <a:stretch/>
        </p:blipFill>
        <p:spPr>
          <a:xfrm>
            <a:off x="4509853" y="1644096"/>
            <a:ext cx="4138880" cy="4917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Alpha, Beta, and Gamma Ray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origins of radioactivity go back </a:t>
            </a:r>
            <a:r>
              <a:rPr lang="en-US" dirty="0" smtClean="0"/>
              <a:t>to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ilitary activities in the mid-20th century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Industrial Revolution two centuries ago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beginning of human error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efore humans emerged on Earth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Alpha, Beta, and Gamma Ray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origins of radioactivity go back to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military activities in the mid-20th century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the Industrial Revolution two centuries ago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the beginning of human error. 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/>
              <a:t>before humans emerged on Earth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Alpha, Beta, and Gamma Ray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109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ny atom that emits an alpha particle or beta particle </a:t>
            </a:r>
            <a:endParaRPr lang="en-US" sz="2400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becomes an atom of a different element, alway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may become an atom of a different elemen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becomes a different isotope of the same elemen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increases its mas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Alpha, Beta, and Gamma Ray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2129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ny atom that emits an alpha particle or beta particle </a:t>
            </a:r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 marL="514350" indent="-514350">
              <a:buFont typeface="+mj-lt"/>
              <a:buAutoNum type="alphaUcPeriod"/>
            </a:pPr>
            <a:r>
              <a:rPr lang="en-US" sz="2400" b="1" dirty="0"/>
              <a:t>becomes an atom of a different element, alway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may become an atom of a different elemen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becomes a different isotope of the same elemen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increases its mass.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b="1" dirty="0" smtClean="0"/>
              <a:t>Explanation: </a:t>
            </a:r>
          </a:p>
          <a:p>
            <a:pPr marL="0" indent="0">
              <a:buNone/>
            </a:pPr>
            <a:r>
              <a:rPr lang="en-US" sz="2400" dirty="0" smtClean="0"/>
              <a:t>Contrary to the failures of alchemists of old to change elements from one to another, this was going on all around them—unnoticed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pha, Beta, and Gamma Rays</a:t>
            </a:r>
            <a:endParaRPr 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od irradiation kills microbes.</a:t>
            </a:r>
          </a:p>
          <a:p>
            <a:pPr lvl="1"/>
            <a:r>
              <a:rPr lang="en-US" dirty="0" smtClean="0"/>
              <a:t>Doesn</a:t>
            </a:r>
            <a:r>
              <a:rPr lang="fr-FR" dirty="0" smtClean="0"/>
              <a:t>'</a:t>
            </a:r>
            <a:r>
              <a:rPr lang="en-US" dirty="0" smtClean="0"/>
              <a:t>t make the food radioactive.</a:t>
            </a:r>
          </a:p>
          <a:p>
            <a:pPr lvl="1"/>
            <a:r>
              <a:rPr lang="en-US" dirty="0" smtClean="0"/>
              <a:t>There is no diarrhea with astronauts in space (their food is first irradiated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05_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1665" y="3989340"/>
            <a:ext cx="4191526" cy="26824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Alpha, Beta, and Gamma Ray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16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of these is the nucleus of the helium atom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ph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et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Gamm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are different forms of helium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Alpha, Beta, and Gamma Ray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of these is the nucleus of the helium atom?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b="1" dirty="0"/>
              <a:t>Alph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Bet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Gamm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All are different forms of helium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Alpha, Beta, and Gamma Ray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of these is actually a high-speed electron</a:t>
            </a:r>
            <a:r>
              <a:rPr lang="en-US" dirty="0" smtClean="0"/>
              <a:t>?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ph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et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Gamm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are high speed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Alpha, Beta, and Gamma Ray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222211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957254"/>
            <a:ext cx="8194170" cy="465391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ich of these is actually a high-speed electron?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Alpha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/>
              <a:t>Bet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Gamma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All are high speed.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b="1" dirty="0" smtClean="0"/>
              <a:t>Explanation: </a:t>
            </a:r>
          </a:p>
          <a:p>
            <a:pPr marL="0" indent="0">
              <a:buNone/>
            </a:pPr>
            <a:r>
              <a:rPr lang="en-US" sz="2400" dirty="0" smtClean="0"/>
              <a:t>Choice D may be true, but doesn</a:t>
            </a:r>
            <a:r>
              <a:rPr lang="fr-FR" sz="2400" dirty="0" smtClean="0"/>
              <a:t>'</a:t>
            </a:r>
            <a:r>
              <a:rPr lang="en-US" sz="2400" dirty="0" smtClean="0"/>
              <a:t>t directly answer the question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lecture will help you understand:</a:t>
            </a: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X-Rays and Radioactivity</a:t>
            </a:r>
          </a:p>
          <a:p>
            <a:r>
              <a:rPr lang="en-US" dirty="0" smtClean="0"/>
              <a:t>Alpha, Beta and Gamma Rays</a:t>
            </a:r>
          </a:p>
          <a:p>
            <a:r>
              <a:rPr lang="en-US" dirty="0" smtClean="0"/>
              <a:t>Environmental Radiation</a:t>
            </a:r>
          </a:p>
          <a:p>
            <a:r>
              <a:rPr lang="en-US" dirty="0" smtClean="0"/>
              <a:t>The Atomic Nucleus and the Strong Force</a:t>
            </a:r>
          </a:p>
          <a:p>
            <a:r>
              <a:rPr lang="en-US" dirty="0" smtClean="0"/>
              <a:t>Radioactive Half-Life</a:t>
            </a:r>
          </a:p>
          <a:p>
            <a:r>
              <a:rPr lang="en-US" dirty="0" smtClean="0"/>
              <a:t>Radiation Detectors</a:t>
            </a:r>
          </a:p>
          <a:p>
            <a:r>
              <a:rPr lang="en-US" dirty="0" smtClean="0"/>
              <a:t>Transmutation of Elements</a:t>
            </a:r>
          </a:p>
          <a:p>
            <a:r>
              <a:rPr lang="en-US" dirty="0" smtClean="0"/>
              <a:t>Radiometric Dat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al Radiation</a:t>
            </a: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on, a common environmental hazard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Most radiation from natural background</a:t>
            </a:r>
          </a:p>
          <a:p>
            <a:pPr lvl="1"/>
            <a:r>
              <a:rPr lang="en-US" dirty="0" smtClean="0"/>
              <a:t>About 1/5 from nonnatural sourc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06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11"/>
          <a:stretch/>
        </p:blipFill>
        <p:spPr>
          <a:xfrm>
            <a:off x="767727" y="3086241"/>
            <a:ext cx="4415382" cy="1825922"/>
          </a:xfrm>
          <a:prstGeom prst="rect">
            <a:avLst/>
          </a:prstGeom>
        </p:spPr>
      </p:pic>
      <p:pic>
        <p:nvPicPr>
          <p:cNvPr id="6" name="Picture 5" descr="33_07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336" y="2578989"/>
            <a:ext cx="2326120" cy="2840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al Radiation</a:t>
            </a: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its of radiation</a:t>
            </a:r>
          </a:p>
          <a:p>
            <a:pPr marL="0" indent="0">
              <a:buNone/>
              <a:tabLst>
                <a:tab pos="1430338" algn="l"/>
                <a:tab pos="3201988" algn="l"/>
                <a:tab pos="4625975" algn="l"/>
                <a:tab pos="6169025" algn="l"/>
              </a:tabLst>
            </a:pPr>
            <a:r>
              <a:rPr lang="en-US" sz="2400" b="1" dirty="0" smtClean="0"/>
              <a:t>Particle	Radiation 	Dosage	Factor	Health effect</a:t>
            </a:r>
          </a:p>
          <a:p>
            <a:pPr marL="0" indent="0">
              <a:buNone/>
              <a:tabLst>
                <a:tab pos="1770063" algn="l"/>
                <a:tab pos="3675063" algn="l"/>
                <a:tab pos="4919663" algn="l"/>
                <a:tab pos="5370513" algn="l"/>
                <a:tab pos="5832475" algn="l"/>
                <a:tab pos="6510338" algn="l"/>
              </a:tabLst>
            </a:pPr>
            <a:r>
              <a:rPr lang="en-US" sz="2400" dirty="0" smtClean="0"/>
              <a:t>alpha	1 rad	</a:t>
            </a:r>
            <a:r>
              <a:rPr lang="en-US" sz="2400" dirty="0" smtClean="0">
                <a:sym typeface="Symbol" charset="0"/>
              </a:rPr>
              <a:t>x	</a:t>
            </a:r>
            <a:r>
              <a:rPr lang="en-US" sz="2400" dirty="0" smtClean="0"/>
              <a:t>10 		=	10 rems</a:t>
            </a:r>
          </a:p>
          <a:p>
            <a:pPr marL="0" indent="0">
              <a:buNone/>
              <a:tabLst>
                <a:tab pos="1597025" algn="l"/>
                <a:tab pos="3675063" algn="l"/>
                <a:tab pos="5092700" algn="l"/>
                <a:tab pos="5832475" algn="l"/>
                <a:tab pos="6510338" algn="l"/>
              </a:tabLst>
            </a:pPr>
            <a:r>
              <a:rPr lang="en-US" sz="2400" dirty="0" smtClean="0"/>
              <a:t>beta	10 rad	</a:t>
            </a:r>
            <a:r>
              <a:rPr lang="en-US" sz="2400" dirty="0" smtClean="0">
                <a:sym typeface="Symbol" charset="0"/>
              </a:rPr>
              <a:t>x	</a:t>
            </a:r>
            <a:r>
              <a:rPr lang="en-US" sz="2400" dirty="0" smtClean="0"/>
              <a:t>1 	=	10 rems</a:t>
            </a:r>
          </a:p>
          <a:p>
            <a:r>
              <a:rPr lang="en-US" dirty="0" smtClean="0"/>
              <a:t>Doses of radiation</a:t>
            </a:r>
          </a:p>
          <a:p>
            <a:pPr lvl="1"/>
            <a:r>
              <a:rPr lang="en-US" dirty="0" smtClean="0"/>
              <a:t>Lethal doses of radiation begin at 500 rem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al Radiation</a:t>
            </a: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365124" y="1957254"/>
            <a:ext cx="8455347" cy="4653915"/>
          </a:xfrm>
        </p:spPr>
        <p:txBody>
          <a:bodyPr/>
          <a:lstStyle/>
          <a:p>
            <a:pPr marL="0" indent="0">
              <a:buNone/>
              <a:tabLst>
                <a:tab pos="4802188" algn="l"/>
                <a:tab pos="4919663" algn="l"/>
              </a:tabLst>
            </a:pPr>
            <a:r>
              <a:rPr lang="en-US" dirty="0" smtClean="0"/>
              <a:t>Source received annually	Typical dose (mrem)</a:t>
            </a:r>
          </a:p>
          <a:p>
            <a:pPr marL="0" indent="0">
              <a:buNone/>
            </a:pPr>
            <a:r>
              <a:rPr lang="en-US" b="1" u="sng" dirty="0" smtClean="0"/>
              <a:t>Natural origin</a:t>
            </a:r>
          </a:p>
          <a:p>
            <a:pPr marL="0" indent="0">
              <a:buNone/>
              <a:tabLst>
                <a:tab pos="5661025" algn="l"/>
              </a:tabLst>
            </a:pPr>
            <a:r>
              <a:rPr lang="en-US" dirty="0" smtClean="0"/>
              <a:t>Cosmic radiation	26</a:t>
            </a:r>
          </a:p>
          <a:p>
            <a:pPr marL="0" indent="0">
              <a:buNone/>
              <a:tabLst>
                <a:tab pos="5661025" algn="l"/>
              </a:tabLst>
            </a:pPr>
            <a:r>
              <a:rPr lang="en-US" dirty="0" smtClean="0"/>
              <a:t>Ground	33</a:t>
            </a:r>
          </a:p>
          <a:p>
            <a:pPr marL="0" indent="0">
              <a:buNone/>
              <a:tabLst>
                <a:tab pos="5483225" algn="l"/>
              </a:tabLst>
            </a:pPr>
            <a:r>
              <a:rPr lang="en-US" dirty="0" smtClean="0"/>
              <a:t>Air (Radon-222)	198</a:t>
            </a:r>
          </a:p>
          <a:p>
            <a:pPr marL="0" indent="0">
              <a:buNone/>
              <a:tabLst>
                <a:tab pos="5661025" algn="l"/>
              </a:tabLst>
            </a:pPr>
            <a:r>
              <a:rPr lang="en-US" dirty="0" smtClean="0"/>
              <a:t>Human tissues (K-40; Ra-226)	35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al Radiation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4686300" algn="l"/>
              </a:tabLst>
            </a:pPr>
            <a:r>
              <a:rPr lang="en-US" dirty="0" smtClean="0"/>
              <a:t>Doses of radiation	Typical dose (mrem)</a:t>
            </a:r>
          </a:p>
          <a:p>
            <a:pPr marL="0" indent="0">
              <a:buNone/>
            </a:pPr>
            <a:r>
              <a:rPr lang="en-US" b="1" u="sng" dirty="0" smtClean="0"/>
              <a:t>Human origin</a:t>
            </a:r>
          </a:p>
          <a:p>
            <a:pPr marL="0" indent="0">
              <a:buNone/>
            </a:pPr>
            <a:r>
              <a:rPr lang="en-US" dirty="0" smtClean="0"/>
              <a:t>Medical procedures</a:t>
            </a:r>
          </a:p>
          <a:p>
            <a:pPr marL="0" indent="0">
              <a:buNone/>
              <a:tabLst>
                <a:tab pos="339725" algn="l"/>
                <a:tab pos="6457950" algn="l"/>
              </a:tabLst>
            </a:pPr>
            <a:r>
              <a:rPr lang="en-US" dirty="0" smtClean="0"/>
              <a:t>	Diagnostic X-rays	40</a:t>
            </a:r>
          </a:p>
          <a:p>
            <a:pPr marL="0" indent="0">
              <a:buNone/>
              <a:tabLst>
                <a:tab pos="339725" algn="l"/>
                <a:tab pos="6457950" algn="l"/>
              </a:tabLst>
            </a:pPr>
            <a:r>
              <a:rPr lang="en-US" dirty="0" smtClean="0"/>
              <a:t>	Nuclear diagnostics	15</a:t>
            </a:r>
          </a:p>
          <a:p>
            <a:pPr marL="0" indent="0">
              <a:buNone/>
              <a:tabLst>
                <a:tab pos="6457950" algn="l"/>
              </a:tabLst>
            </a:pPr>
            <a:r>
              <a:rPr lang="en-US" dirty="0" smtClean="0"/>
              <a:t>TV tubes, other consumer products	11</a:t>
            </a:r>
          </a:p>
          <a:p>
            <a:pPr marL="0" indent="0">
              <a:buNone/>
              <a:tabLst>
                <a:tab pos="6689725" algn="l"/>
              </a:tabLst>
            </a:pPr>
            <a:r>
              <a:rPr lang="en-US" dirty="0" smtClean="0"/>
              <a:t>Weapons-test fallout	1</a:t>
            </a:r>
          </a:p>
          <a:p>
            <a:pPr marL="0" indent="0">
              <a:buNone/>
              <a:tabLst>
                <a:tab pos="6457950" algn="l"/>
              </a:tabLst>
            </a:pPr>
            <a:r>
              <a:rPr lang="en-US" dirty="0" smtClean="0"/>
              <a:t>Commercial fossil-fuel power plants	&lt;1</a:t>
            </a:r>
          </a:p>
          <a:p>
            <a:pPr marL="0" indent="0">
              <a:buNone/>
              <a:tabLst>
                <a:tab pos="6288088" algn="l"/>
              </a:tabLst>
            </a:pPr>
            <a:r>
              <a:rPr lang="en-US" dirty="0" smtClean="0"/>
              <a:t>Commercial nuclear power plants	&lt;&lt;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al Radiation</a:t>
            </a:r>
            <a:endParaRPr 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ioactive tracers</a:t>
            </a:r>
          </a:p>
          <a:p>
            <a:pPr lvl="1"/>
            <a:r>
              <a:rPr lang="en-US" dirty="0" smtClean="0"/>
              <a:t>Radioactive isotopes used to trace such pathways are called </a:t>
            </a:r>
            <a:r>
              <a:rPr lang="en-US" i="1" dirty="0" smtClean="0"/>
              <a:t>tracers</a:t>
            </a:r>
            <a:r>
              <a:rPr lang="en-US" dirty="0" smtClean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1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27"/>
          <a:stretch/>
        </p:blipFill>
        <p:spPr>
          <a:xfrm>
            <a:off x="1335792" y="3519138"/>
            <a:ext cx="6463272" cy="30163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tomic Nucleus and the Strong Force</a:t>
            </a:r>
            <a:endParaRPr 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trong force holds nucleons together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12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92"/>
          <a:stretch/>
        </p:blipFill>
        <p:spPr>
          <a:xfrm>
            <a:off x="745496" y="2834252"/>
            <a:ext cx="7643864" cy="25921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33_13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1"/>
          <a:stretch/>
        </p:blipFill>
        <p:spPr>
          <a:xfrm>
            <a:off x="1425231" y="2648449"/>
            <a:ext cx="6284394" cy="3914942"/>
          </a:xfrm>
          <a:prstGeom prst="rect">
            <a:avLst/>
          </a:prstGeom>
        </p:spPr>
      </p:pic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tomic Nucleus and the Strong Force</a:t>
            </a:r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trong force is more effective with smaller nuclei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tomic Nucleus and the Strong Force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lone neutron is radioactive and spontaneously transforms to a proton and an electron.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A neutron needs protons around to keep this from happening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15_FigureA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67"/>
          <a:stretch/>
        </p:blipFill>
        <p:spPr>
          <a:xfrm>
            <a:off x="1532557" y="3038734"/>
            <a:ext cx="6069742" cy="23293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tomic Nucleus and the Strong Force</a:t>
            </a:r>
            <a:endParaRPr lang="en-US" dirty="0"/>
          </a:p>
        </p:txBody>
      </p:sp>
      <p:sp>
        <p:nvSpPr>
          <p:cNvPr id="419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pha emiss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15_FigureB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13"/>
          <a:stretch/>
        </p:blipFill>
        <p:spPr>
          <a:xfrm>
            <a:off x="915430" y="2533976"/>
            <a:ext cx="7303996" cy="39832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he Atomic Nucleus and the Strong Forc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334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strong force is a force in </a:t>
            </a:r>
            <a:r>
              <a:rPr lang="en-US" dirty="0" smtClean="0"/>
              <a:t>the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tom that holds electrons in orbit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ucleus that holds nucleons together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oth A and B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either A nor B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s and Radioactivity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65124" y="1463040"/>
            <a:ext cx="5144306" cy="5106987"/>
          </a:xfrm>
        </p:spPr>
        <p:txBody>
          <a:bodyPr/>
          <a:lstStyle/>
          <a:p>
            <a:r>
              <a:rPr lang="en-US" dirty="0" smtClean="0"/>
              <a:t>Roentgen discovered X-rays produced by a beam of electrons striking the glass surface of a gas-discharge tube. </a:t>
            </a:r>
          </a:p>
          <a:p>
            <a:r>
              <a:rPr lang="en-US" dirty="0" smtClean="0"/>
              <a:t>He found that X-rays could pass through solid materials, could ionize the air, showed no refraction in glass, and were undeflected by magnetic field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6" name="Picture 5" descr="33_01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4" b="3867"/>
          <a:stretch/>
        </p:blipFill>
        <p:spPr>
          <a:xfrm>
            <a:off x="5441923" y="2048232"/>
            <a:ext cx="3475852" cy="35789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he Atomic Nucleus and the Strong Forc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strong force is a force in the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atom that holds electrons in orbit.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/>
              <a:t>nucleus that holds nucleons together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Both A and B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Neither A nor B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he Atomic Nucleus and the Strong Forc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375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n the nucleus of an atom, the strong force is a </a:t>
            </a:r>
            <a:r>
              <a:rPr lang="en-US" dirty="0" smtClean="0"/>
              <a:t>relatively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short-range forc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long-range forc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unstable forc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eutralizing forc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he Atomic Nucleus and the Strong Forc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n the nucleus of an atom, the strong force is a relatively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b="1" dirty="0"/>
              <a:t>short-range forc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long-range forc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unstable forc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neutralizing forc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active Half-Life</a:t>
            </a:r>
            <a:endParaRPr lang="en-US" dirty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ate of decay for a radioactive isotope is measured in terms of a characteristic time, the half-life, the time for half of an original quantity of an element to decay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16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51"/>
          <a:stretch/>
        </p:blipFill>
        <p:spPr>
          <a:xfrm>
            <a:off x="2069191" y="3774745"/>
            <a:ext cx="4441954" cy="29513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active Half-Life</a:t>
            </a:r>
            <a:endParaRPr lang="en-US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Uranium-238 to lead-206 through a series of alpha and beta decays. In 4.5 billion years, half the uranium presently in Earth will be lead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6" name="Picture 5" descr="33_22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4"/>
          <a:stretch/>
        </p:blipFill>
        <p:spPr>
          <a:xfrm>
            <a:off x="4470829" y="1569300"/>
            <a:ext cx="4490940" cy="4083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Radioactive Half-Lif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ertain isotope has a half-life of 10 years. This means the amount of that isotope remaining at the end of 10 years will </a:t>
            </a:r>
            <a:r>
              <a:rPr lang="en-US" dirty="0" smtClean="0"/>
              <a:t>be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zero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one-quarter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half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sam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Radioactive Half-Life</a:t>
            </a:r>
            <a:br>
              <a:rPr lang="en-US" dirty="0"/>
            </a:br>
            <a:r>
              <a:rPr lang="en-US" dirty="0"/>
              <a:t>CHECK YOUR ANSWER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ertain isotope has a half-life of 10 years. This means the amount of that isotope remaining at the end of 10 years will be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zero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one-quarter. 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/>
              <a:t>half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the sam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Radioactive Half-Life</a:t>
            </a:r>
            <a:br>
              <a:rPr lang="en-US" dirty="0"/>
            </a:br>
            <a:r>
              <a:rPr lang="en-US" dirty="0"/>
              <a:t>A </a:t>
            </a:r>
            <a:r>
              <a:rPr lang="en-US" dirty="0" smtClean="0"/>
              <a:t>challenge…</a:t>
            </a:r>
            <a:endParaRPr lang="en-US" dirty="0"/>
          </a:p>
        </p:txBody>
      </p:sp>
      <p:sp>
        <p:nvSpPr>
          <p:cNvPr id="248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Suppose the number of neutrons in a reactor that is starting up doubles each minute, reaching 1 billion neutrons in 10 minutes. When did the number of neutrons reach half a billion</a:t>
            </a:r>
            <a:r>
              <a:rPr lang="en-US" sz="2000" dirty="0" smtClean="0"/>
              <a:t>?</a:t>
            </a:r>
          </a:p>
          <a:p>
            <a:pPr marL="0" indent="0">
              <a:buNone/>
            </a:pPr>
            <a:endParaRPr lang="en-US" sz="2000" dirty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1 minute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2 minutes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5 minutes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9 minutes</a:t>
            </a:r>
          </a:p>
          <a:p>
            <a:pPr marL="0" indent="0">
              <a:buNone/>
            </a:pPr>
            <a:endParaRPr lang="en-US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Radioactive Half</a:t>
            </a:r>
            <a:r>
              <a:rPr lang="en-US" dirty="0" smtClean="0"/>
              <a:t>-Lif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2508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Suppose the number of neutrons in a reactor that is starting up doubles each minute, reaching 1 billion neutrons in 10 minutes. When did the number of neutrons reach half a billion?</a:t>
            </a:r>
          </a:p>
          <a:p>
            <a:pPr marL="0" indent="0">
              <a:buNone/>
            </a:pPr>
            <a:endParaRPr lang="en-US" sz="2000" dirty="0"/>
          </a:p>
          <a:p>
            <a:pPr marL="514350" indent="-514350">
              <a:buFont typeface="+mj-lt"/>
              <a:buAutoNum type="alphaUcPeriod"/>
            </a:pPr>
            <a:r>
              <a:rPr lang="en-US" sz="2000" dirty="0"/>
              <a:t>1 minute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/>
              <a:t>2 minutes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/>
              <a:t>5 minutes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b="1" dirty="0"/>
              <a:t>9 minute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b="1" dirty="0" smtClean="0"/>
              <a:t>Explanation:</a:t>
            </a:r>
          </a:p>
          <a:p>
            <a:pPr marL="0" indent="0">
              <a:buNone/>
            </a:pPr>
            <a:r>
              <a:rPr lang="en-US" sz="2000" dirty="0" smtClean="0"/>
              <a:t>This question would be appropriate with Appendix E, Exponential Growth and Doubling Time. Can you see that working backward, each minute has half the number of neutrons?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tion Detectors</a:t>
            </a:r>
            <a:endParaRPr lang="en-US" dirty="0"/>
          </a:p>
        </p:txBody>
      </p:sp>
      <p:sp>
        <p:nvSpPr>
          <p:cNvPr id="61442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65124" y="1463040"/>
            <a:ext cx="4884934" cy="5106987"/>
          </a:xfrm>
        </p:spPr>
        <p:txBody>
          <a:bodyPr/>
          <a:lstStyle/>
          <a:p>
            <a:r>
              <a:rPr lang="en-US" dirty="0" smtClean="0"/>
              <a:t>Geiger counter detects incoming radiation by a short pulse of current triggered when radiation ionizes a gas in the tube.</a:t>
            </a:r>
          </a:p>
          <a:p>
            <a:r>
              <a:rPr lang="en-US" dirty="0" smtClean="0"/>
              <a:t>Scintillation counter indicates incoming radiation by flashes of light produced when charged particles or gamma rays pass through the counter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6" name="Picture 5" descr="33_17_Figure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3665" y="1332697"/>
            <a:ext cx="3328416" cy="2781349"/>
          </a:xfrm>
          <a:prstGeom prst="rect">
            <a:avLst/>
          </a:prstGeom>
        </p:spPr>
      </p:pic>
      <p:pic>
        <p:nvPicPr>
          <p:cNvPr id="7" name="Picture 6" descr="33_17_Figure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3665" y="4194851"/>
            <a:ext cx="3323280" cy="25224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s and Radioactivity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X-rays are high-frequency electromagnetic waves, usually emitted by the de-excitation of the innermost orbital electrons of atoms. </a:t>
            </a:r>
          </a:p>
          <a:p>
            <a:r>
              <a:rPr lang="en-US" dirty="0" smtClean="0"/>
              <a:t>An energetic beam of electrons striking a solid surface excites the innermost electrons and produces higher-frequency photons of </a:t>
            </a:r>
            <a:br>
              <a:rPr lang="en-US" dirty="0" smtClean="0"/>
            </a:br>
            <a:r>
              <a:rPr lang="en-US" dirty="0" smtClean="0"/>
              <a:t>X-radiation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tion Detectors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65124" y="1463040"/>
            <a:ext cx="5001204" cy="5106987"/>
          </a:xfrm>
        </p:spPr>
        <p:txBody>
          <a:bodyPr/>
          <a:lstStyle/>
          <a:p>
            <a:r>
              <a:rPr lang="en-US" dirty="0" smtClean="0"/>
              <a:t>Cloud chamber:</a:t>
            </a:r>
          </a:p>
          <a:p>
            <a:pPr lvl="1"/>
            <a:r>
              <a:rPr lang="en-US" dirty="0" smtClean="0"/>
              <a:t>Charged particles moving through supersaturated vapor leave trails. </a:t>
            </a:r>
          </a:p>
          <a:p>
            <a:pPr lvl="1"/>
            <a:r>
              <a:rPr lang="en-US" dirty="0" smtClean="0"/>
              <a:t>When the chamber is in a strong electric or magnetic field, bending of the tracks provides information about the charge, mass, and momentum of the particles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6" name="Picture 5" descr="33_18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4"/>
          <a:stretch/>
        </p:blipFill>
        <p:spPr>
          <a:xfrm>
            <a:off x="5695339" y="1583131"/>
            <a:ext cx="2954196" cy="48966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tion Detectors</a:t>
            </a:r>
            <a:endParaRPr lang="en-US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65125" y="1463040"/>
            <a:ext cx="4759720" cy="5106987"/>
          </a:xfrm>
        </p:spPr>
        <p:txBody>
          <a:bodyPr/>
          <a:lstStyle/>
          <a:p>
            <a:r>
              <a:rPr lang="en-US" dirty="0" smtClean="0"/>
              <a:t>Bubble chamber: </a:t>
            </a:r>
          </a:p>
          <a:p>
            <a:pPr lvl="1"/>
            <a:r>
              <a:rPr lang="en-US" dirty="0" smtClean="0"/>
              <a:t>Liquid hydrogen is heated under pressure in a glass and stainless steel chamber to a point just short of boiling. </a:t>
            </a:r>
          </a:p>
          <a:p>
            <a:pPr lvl="1"/>
            <a:r>
              <a:rPr lang="en-US" dirty="0" smtClean="0"/>
              <a:t>If the pressure in the chamber is suddenly released at the moment an ion-producing particle enters, a thin trail of bubbles is left along the particle</a:t>
            </a:r>
            <a:r>
              <a:rPr lang="fr-FR" dirty="0" smtClean="0"/>
              <a:t>'</a:t>
            </a:r>
            <a:r>
              <a:rPr lang="en-US" dirty="0" smtClean="0"/>
              <a:t>s path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6" name="Picture 5" descr="33_21_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045" y="1225361"/>
            <a:ext cx="2075606" cy="3114842"/>
          </a:xfrm>
          <a:prstGeom prst="rect">
            <a:avLst/>
          </a:prstGeom>
        </p:spPr>
      </p:pic>
      <p:pic>
        <p:nvPicPr>
          <p:cNvPr id="7" name="Picture 6" descr="33_20_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8382" y="4391624"/>
            <a:ext cx="3801452" cy="23169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utation of the Elements</a:t>
            </a:r>
            <a:endParaRPr lang="en-US" dirty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alpha or beta particle, a different element is formed. This is transmutation, which occurs in natural events and is also initiated artificially in the laboratory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70000"/>
              </a:lnSpc>
              <a:buNone/>
            </a:pPr>
            <a:endParaRPr lang="en-US" dirty="0" smtClean="0"/>
          </a:p>
          <a:p>
            <a:r>
              <a:rPr lang="en-US" dirty="0" smtClean="0"/>
              <a:t>Uranium naturally transmutes to thorium when an alpha particle is emitted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Pg628_Un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4"/>
          <a:stretch/>
        </p:blipFill>
        <p:spPr>
          <a:xfrm>
            <a:off x="1774052" y="3783414"/>
            <a:ext cx="5586752" cy="18708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utation of the Elements</a:t>
            </a:r>
            <a:endParaRPr lang="en-US" dirty="0"/>
          </a:p>
        </p:txBody>
      </p:sp>
      <p:sp>
        <p:nvSpPr>
          <p:cNvPr id="65540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957254"/>
            <a:ext cx="8229600" cy="4724097"/>
          </a:xfrm>
        </p:spPr>
        <p:txBody>
          <a:bodyPr/>
          <a:lstStyle/>
          <a:p>
            <a:r>
              <a:rPr lang="en-US" dirty="0" smtClean="0"/>
              <a:t>Natural transmuta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lnSpc>
                <a:spcPct val="8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Thorium naturally transmutes to protactinium when a beta particle is emitted.</a:t>
            </a:r>
          </a:p>
          <a:p>
            <a:pPr lvl="1">
              <a:tabLst>
                <a:tab pos="3314700" algn="l"/>
              </a:tabLst>
            </a:pPr>
            <a:r>
              <a:rPr lang="en-US" dirty="0" smtClean="0"/>
              <a:t>An electron is 	</a:t>
            </a:r>
            <a:r>
              <a:rPr lang="en-US" i="1" dirty="0" smtClean="0"/>
              <a:t>e</a:t>
            </a:r>
            <a:r>
              <a:rPr lang="en-US" dirty="0" smtClean="0"/>
              <a:t>.</a:t>
            </a:r>
          </a:p>
          <a:p>
            <a:pPr lvl="2"/>
            <a:r>
              <a:rPr lang="en-US" dirty="0" smtClean="0"/>
              <a:t>Superscript 0 indicates electron</a:t>
            </a:r>
            <a:r>
              <a:rPr lang="fr-FR" dirty="0" smtClean="0"/>
              <a:t>'</a:t>
            </a:r>
            <a:r>
              <a:rPr lang="en-US" dirty="0" smtClean="0"/>
              <a:t>s mass is insignificant compared with nucleons. </a:t>
            </a:r>
          </a:p>
          <a:p>
            <a:pPr lvl="2"/>
            <a:r>
              <a:rPr lang="en-US" dirty="0" smtClean="0"/>
              <a:t>Subscript –1 is the electric charge of the electron.</a:t>
            </a:r>
            <a:endParaRPr lang="en-US" dirty="0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38231"/>
              </p:ext>
            </p:extLst>
          </p:nvPr>
        </p:nvGraphicFramePr>
        <p:xfrm>
          <a:off x="3341688" y="4752975"/>
          <a:ext cx="5699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" name="Equation" r:id="rId3" imgW="368300" imgH="482600" progId="Equation.DSMT4">
                  <p:embed/>
                </p:oleObj>
              </mc:Choice>
              <mc:Fallback>
                <p:oleObj name="Equation" r:id="rId3" imgW="368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4752975"/>
                        <a:ext cx="5699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Pg629_UnFigure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54"/>
          <a:stretch/>
        </p:blipFill>
        <p:spPr>
          <a:xfrm>
            <a:off x="2453777" y="2470305"/>
            <a:ext cx="4227302" cy="14964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ransmutation of the Element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549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an element ejects an alpha particle and a beta particle, the atomic number of the resulting </a:t>
            </a:r>
            <a:r>
              <a:rPr lang="en-US" sz="2400" dirty="0" smtClean="0"/>
              <a:t>element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reduces by 2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reduces by 4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increases by 2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increases by 4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ransmutation of the Elements</a:t>
            </a:r>
            <a:br>
              <a:rPr lang="en-US" dirty="0"/>
            </a:br>
            <a:r>
              <a:rPr lang="en-US" dirty="0"/>
              <a:t>CHECK YOUR ANSWER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an element ejects an alpha particle and a beta particle, the atomic number of the resulting element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 marL="514350" indent="-514350">
              <a:buFont typeface="+mj-lt"/>
              <a:buAutoNum type="alphaUcPeriod"/>
            </a:pPr>
            <a:r>
              <a:rPr lang="en-US" sz="2400" b="1" dirty="0"/>
              <a:t>reduces by 2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reduces by 4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increases by 2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increases by 4.</a:t>
            </a:r>
          </a:p>
          <a:p>
            <a:pPr marL="0" indent="0">
              <a:lnSpc>
                <a:spcPct val="60000"/>
              </a:lnSpc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000" b="1" dirty="0" smtClean="0"/>
              <a:t>Explanation:</a:t>
            </a:r>
          </a:p>
          <a:p>
            <a:pPr marL="0" indent="0">
              <a:buNone/>
            </a:pPr>
            <a:r>
              <a:rPr lang="en-US" sz="2000" dirty="0" smtClean="0"/>
              <a:t>An alpha particle (a helium nucleus) has atomic number 2. Ejection of an alpha particle means a loss of 2 protons, so the atomic number of the element is lowered by 2.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ransmutation of the Element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59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an element ejects an alpha particle and a beta particle, the atomic number of that </a:t>
            </a:r>
            <a:r>
              <a:rPr lang="en-US" sz="2400" dirty="0" smtClean="0"/>
              <a:t>element</a:t>
            </a:r>
          </a:p>
          <a:p>
            <a:pPr marL="0" indent="0">
              <a:buNone/>
            </a:pPr>
            <a:endParaRPr lang="en-US" sz="2400" dirty="0"/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reduces by 1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increases by 1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reduces by 2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increases by 2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ransmutation of the Elements</a:t>
            </a:r>
            <a:br>
              <a:rPr lang="en-US" dirty="0"/>
            </a:br>
            <a:r>
              <a:rPr lang="en-US" dirty="0"/>
              <a:t>CHECK YOUR ANSWER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an element ejects an alpha particle and a beta particle, the atomic number of that element</a:t>
            </a:r>
          </a:p>
          <a:p>
            <a:pPr marL="0" indent="0">
              <a:buNone/>
            </a:pPr>
            <a:endParaRPr lang="en-US" sz="2400" b="1" dirty="0"/>
          </a:p>
          <a:p>
            <a:pPr marL="514350" indent="-514350">
              <a:buFont typeface="+mj-lt"/>
              <a:buAutoNum type="alphaUcPeriod"/>
            </a:pPr>
            <a:r>
              <a:rPr lang="en-US" sz="2400" b="1" dirty="0"/>
              <a:t>reduces by 1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increases by 1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reduces by 2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increases by 2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000" b="1" dirty="0" smtClean="0"/>
              <a:t>Explanation:</a:t>
            </a:r>
          </a:p>
          <a:p>
            <a:pPr marL="0" indent="0">
              <a:buNone/>
            </a:pPr>
            <a:r>
              <a:rPr lang="en-US" sz="2000" dirty="0" smtClean="0"/>
              <a:t>Alpha emission reduces atomic number by 2, and beta emission increases atomic number by 1, so net result is </a:t>
            </a:r>
            <a:r>
              <a:rPr lang="en-US" sz="2000" dirty="0" smtClean="0">
                <a:sym typeface="Symbol" charset="0"/>
              </a:rPr>
              <a:t>–</a:t>
            </a:r>
            <a:r>
              <a:rPr lang="en-US" sz="2000" dirty="0" smtClean="0"/>
              <a:t>1.</a:t>
            </a:r>
            <a:br>
              <a:rPr lang="en-US" sz="2000" dirty="0" smtClean="0"/>
            </a:b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utation of the Element</a:t>
            </a:r>
            <a:endParaRPr lang="en-US" dirty="0"/>
          </a:p>
        </p:txBody>
      </p:sp>
      <p:sp>
        <p:nvSpPr>
          <p:cNvPr id="7475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tificial transmuta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An alpha particle fired at and impacting on a nitrogen atom, which transmutes to oxygen and hydrog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Pg630_Un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20"/>
          <a:stretch/>
        </p:blipFill>
        <p:spPr>
          <a:xfrm>
            <a:off x="794786" y="2629609"/>
            <a:ext cx="7545284" cy="21897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ransmutation of the Element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64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toms can transmute into completely different atoms </a:t>
            </a:r>
            <a:r>
              <a:rPr lang="en-US" sz="2400" dirty="0" smtClean="0"/>
              <a:t>in</a:t>
            </a:r>
          </a:p>
          <a:p>
            <a:pPr marL="0" indent="0">
              <a:buNone/>
            </a:pPr>
            <a:endParaRPr lang="en-US" sz="2400" dirty="0"/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natur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laboratorie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Both A and B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Neither A nor B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s and Radioactivity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X-ray photons have high energy and can penetrate many layers of atoms before being absorbed or scattered. </a:t>
            </a:r>
          </a:p>
          <a:p>
            <a:r>
              <a:rPr lang="en-US" dirty="0" smtClean="0"/>
              <a:t>X-rays do this when they </a:t>
            </a:r>
            <a:br>
              <a:rPr lang="en-US" dirty="0" smtClean="0"/>
            </a:br>
            <a:r>
              <a:rPr lang="en-US" dirty="0" smtClean="0"/>
              <a:t>pass through your soft </a:t>
            </a:r>
            <a:br>
              <a:rPr lang="en-US" dirty="0" smtClean="0"/>
            </a:br>
            <a:r>
              <a:rPr lang="en-US" dirty="0" smtClean="0"/>
              <a:t>tissue to produce an </a:t>
            </a:r>
            <a:br>
              <a:rPr lang="en-US" dirty="0" smtClean="0"/>
            </a:br>
            <a:r>
              <a:rPr lang="en-US" dirty="0" smtClean="0"/>
              <a:t>image of the bones inside </a:t>
            </a:r>
            <a:br>
              <a:rPr lang="en-US" dirty="0" smtClean="0"/>
            </a:br>
            <a:r>
              <a:rPr lang="en-US" dirty="0" smtClean="0"/>
              <a:t>your body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9" name="Picture 8" descr="33_01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" r="58079" b="3867"/>
          <a:stretch/>
        </p:blipFill>
        <p:spPr>
          <a:xfrm>
            <a:off x="5473656" y="2978435"/>
            <a:ext cx="2888873" cy="35789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ransmutation of the Element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266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toms can transmute into completely different atoms in</a:t>
            </a:r>
          </a:p>
          <a:p>
            <a:pPr marL="0" indent="0">
              <a:buNone/>
            </a:pPr>
            <a:endParaRPr lang="en-US" sz="2400" dirty="0"/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natur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laboratorie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b="1" dirty="0"/>
              <a:t>Both A and B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Neither A nor B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b="1" dirty="0" smtClean="0"/>
              <a:t>Explanation:</a:t>
            </a:r>
          </a:p>
          <a:p>
            <a:pPr marL="0" indent="0">
              <a:buNone/>
            </a:pPr>
            <a:r>
              <a:rPr lang="en-US" sz="2400" dirty="0" smtClean="0"/>
              <a:t>Atomic transmutation occurs in nature, in laboratories, and as far as we know, throughout the cosmos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ransmutation of the Element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n element emits 1 beta particle, and its product then emits 1 alpha particle. The atomic number of the resulting element is changed </a:t>
            </a:r>
            <a:r>
              <a:rPr lang="en-US" sz="2400" dirty="0" smtClean="0"/>
              <a:t>by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 marL="457200" indent="-457200">
              <a:buFont typeface="+mj-lt"/>
              <a:buAutoNum type="alphaUcPeriod"/>
            </a:pPr>
            <a:r>
              <a:rPr lang="en-US" sz="2400" dirty="0" smtClean="0"/>
              <a:t>0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 smtClean="0"/>
              <a:t>–1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 smtClean="0"/>
              <a:t>–2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 smtClean="0"/>
              <a:t>None of the above.</a:t>
            </a: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4290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81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Transmutation of the Elements</a:t>
            </a:r>
            <a:br>
              <a:rPr lang="en-US" dirty="0"/>
            </a:br>
            <a:r>
              <a:rPr lang="en-US" dirty="0"/>
              <a:t>CHECK YOUR ANSWER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An element emits 1 beta particle, and its product then emits 1 alpha particle. The atomic number of the resulting element is changed by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0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b="1" dirty="0"/>
              <a:t>–1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–2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/>
              <a:t>None of the above.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000" b="1" dirty="0" smtClean="0"/>
              <a:t>Explanation:</a:t>
            </a:r>
          </a:p>
          <a:p>
            <a:pPr marL="0" indent="0">
              <a:buNone/>
            </a:pPr>
            <a:r>
              <a:rPr lang="en-US" sz="2000" dirty="0" smtClean="0"/>
              <a:t>Beta emission increases atomic number by 1, then alpha emission decreases atomic number by 2, so the net change is –1.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metric Dating</a:t>
            </a:r>
            <a:endParaRPr lang="en-US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rth</a:t>
            </a:r>
            <a:r>
              <a:rPr lang="fr-FR" dirty="0" smtClean="0"/>
              <a:t>'</a:t>
            </a:r>
            <a:r>
              <a:rPr lang="en-US" dirty="0" smtClean="0"/>
              <a:t>s atmosphere is continuously bombarded by cosmic rays, which causes many atoms in the upper atmosphere to transmute. These transmutations result in many protons.</a:t>
            </a:r>
          </a:p>
          <a:p>
            <a:r>
              <a:rPr lang="en-US" dirty="0" smtClean="0"/>
              <a:t>A nitrogen that captures a neutron and becomes an isotope of carbon by emitting a proton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Pg631_UnFigure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28"/>
          <a:stretch/>
        </p:blipFill>
        <p:spPr>
          <a:xfrm>
            <a:off x="1532557" y="4800888"/>
            <a:ext cx="6069742" cy="17357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metric Dating</a:t>
            </a: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Carbon-14 is a beta emitter and decays back to nitrogen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Because living plants take in carbon dioxide, any C-14 lost by decay is immediately replenished with fresh C-14 from the atmosphere.</a:t>
            </a:r>
          </a:p>
          <a:p>
            <a:r>
              <a:rPr lang="en-US" sz="2400" dirty="0" smtClean="0"/>
              <a:t>Dead plants continue emitting C-14 without replenishment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5" name="Picture 4" descr="33_Pg631_UnFigure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5556"/>
          <a:stretch/>
        </p:blipFill>
        <p:spPr>
          <a:xfrm>
            <a:off x="1885941" y="2576276"/>
            <a:ext cx="5372118" cy="1941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metric Dating</a:t>
            </a:r>
            <a:endParaRPr lang="en-US" dirty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ative amounts of C-12 to C-14 enable dating of organic material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6" name="Picture 5" descr="33_23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" b="7550"/>
          <a:stretch/>
        </p:blipFill>
        <p:spPr>
          <a:xfrm>
            <a:off x="297159" y="3082877"/>
            <a:ext cx="8530452" cy="22583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Radiometric Dating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75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The half-life of carbon-14 is about 5730 years, which means that the present amount in your bones will reduce to </a:t>
            </a:r>
            <a:r>
              <a:rPr lang="en-US" sz="2000" dirty="0" smtClean="0"/>
              <a:t>zero</a:t>
            </a:r>
          </a:p>
          <a:p>
            <a:pPr marL="0" indent="0">
              <a:buNone/>
            </a:pPr>
            <a:endParaRPr lang="en-US" sz="2000" dirty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when you di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in about 5730 year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in about twice 5730 year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None of the above.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Radiometric Dating</a:t>
            </a:r>
            <a:br>
              <a:rPr lang="en-US" dirty="0"/>
            </a:br>
            <a:r>
              <a:rPr lang="en-US" dirty="0"/>
              <a:t>CHECK YOUR ANSWER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The half-life of carbon-14 is about 5730 years, which means that the present amount in your bones will reduce to zero</a:t>
            </a:r>
          </a:p>
          <a:p>
            <a:pPr marL="0" indent="0">
              <a:buNone/>
            </a:pPr>
            <a:endParaRPr lang="en-US" sz="2000" dirty="0"/>
          </a:p>
          <a:p>
            <a:pPr marL="514350" indent="-514350">
              <a:buFont typeface="+mj-lt"/>
              <a:buAutoNum type="alphaUcPeriod"/>
            </a:pPr>
            <a:r>
              <a:rPr lang="en-US" sz="2000" dirty="0"/>
              <a:t>when you di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/>
              <a:t>in about 5730 year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/>
              <a:t>in about twice 5730 year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b="1" dirty="0"/>
              <a:t>None of the above.</a:t>
            </a:r>
          </a:p>
          <a:p>
            <a:pPr marL="0" indent="0">
              <a:buNone/>
            </a:pPr>
            <a:endParaRPr lang="en-US" sz="2000" b="1" dirty="0" smtClean="0"/>
          </a:p>
          <a:p>
            <a:pPr marL="0" indent="0">
              <a:buNone/>
            </a:pPr>
            <a:r>
              <a:rPr lang="en-US" sz="2000" b="1" dirty="0" smtClean="0"/>
              <a:t>Explanation:</a:t>
            </a:r>
          </a:p>
          <a:p>
            <a:pPr marL="0" indent="0">
              <a:buNone/>
            </a:pPr>
            <a:r>
              <a:rPr lang="en-US" sz="2000" dirty="0" smtClean="0"/>
              <a:t>In theory, the amount never reaches zero. In eons to come, trace amounts of the carbon-14 in your bones, even if completely dissolved, will still exist.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s and Radioactivity</a:t>
            </a:r>
            <a:endParaRPr 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ioactivity</a:t>
            </a:r>
          </a:p>
          <a:p>
            <a:pPr lvl="1"/>
            <a:r>
              <a:rPr lang="en-US" dirty="0" smtClean="0"/>
              <a:t>Radioactivity is the process of nuclear decay (radioactive decay).</a:t>
            </a:r>
          </a:p>
          <a:p>
            <a:pPr lvl="1"/>
            <a:r>
              <a:rPr lang="en-US" dirty="0" smtClean="0"/>
              <a:t>Nothing new in the environment; it</a:t>
            </a:r>
            <a:r>
              <a:rPr lang="fr-FR" dirty="0" smtClean="0"/>
              <a:t>'</a:t>
            </a:r>
            <a:r>
              <a:rPr lang="en-US" dirty="0" smtClean="0"/>
              <a:t>s been going on since time zero.</a:t>
            </a:r>
          </a:p>
          <a:p>
            <a:pPr lvl="1"/>
            <a:r>
              <a:rPr lang="en-US" dirty="0" smtClean="0"/>
              <a:t>It warms Earth</a:t>
            </a:r>
            <a:r>
              <a:rPr lang="fr-FR" dirty="0" smtClean="0"/>
              <a:t>'</a:t>
            </a:r>
            <a:r>
              <a:rPr lang="en-US" dirty="0" smtClean="0"/>
              <a:t>s interior, is in the air we breathe, and is present in all rocks (some in trace amounts).</a:t>
            </a:r>
          </a:p>
          <a:p>
            <a:pPr lvl="1"/>
            <a:r>
              <a:rPr lang="en-US" dirty="0" smtClean="0"/>
              <a:t>It is natural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X-Rays and Radioactivity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00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radioactive decay of </a:t>
            </a:r>
            <a:r>
              <a:rPr lang="en-US" dirty="0" smtClean="0"/>
              <a:t>nature</a:t>
            </a:r>
            <a:r>
              <a:rPr lang="fr-FR" dirty="0" smtClean="0"/>
              <a:t>'</a:t>
            </a:r>
            <a:r>
              <a:rPr lang="en-US" dirty="0" smtClean="0"/>
              <a:t>s </a:t>
            </a:r>
            <a:r>
              <a:rPr lang="en-US" dirty="0"/>
              <a:t>elements occurs in the </a:t>
            </a: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soil we walk o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ir we breathe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nterior of Earth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of the abov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X-Rays and Radioactivity</a:t>
            </a:r>
            <a:br>
              <a:rPr lang="en-US" dirty="0"/>
            </a:br>
            <a:r>
              <a:rPr lang="en-US" dirty="0"/>
              <a:t>CHECK YOUR ANSWER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radioactive decay of </a:t>
            </a:r>
            <a:r>
              <a:rPr lang="en-US" dirty="0" smtClean="0"/>
              <a:t>nature</a:t>
            </a:r>
            <a:r>
              <a:rPr lang="fr-FR" dirty="0" smtClean="0"/>
              <a:t>'</a:t>
            </a:r>
            <a:r>
              <a:rPr lang="en-US" dirty="0" smtClean="0"/>
              <a:t>s </a:t>
            </a:r>
            <a:r>
              <a:rPr lang="en-US" dirty="0"/>
              <a:t>elements occurs in the </a:t>
            </a: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soil we walk o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air we breathe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interior of Earth.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/>
              <a:t>All of the abov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pha, Beta, and Gamma Rays</a:t>
            </a:r>
            <a:endParaRPr lang="en-US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65124" y="1463040"/>
            <a:ext cx="4206875" cy="5106987"/>
          </a:xfrm>
        </p:spPr>
        <p:txBody>
          <a:bodyPr/>
          <a:lstStyle/>
          <a:p>
            <a:r>
              <a:rPr lang="en-US" dirty="0" smtClean="0"/>
              <a:t>Radioactive elements emit three distinct types of radiation: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</a:t>
            </a:r>
            <a:r>
              <a:rPr lang="en-US" dirty="0" smtClean="0">
                <a:sym typeface="Symbol" charset="0"/>
              </a:rPr>
              <a:t> —alpha:</a:t>
            </a:r>
            <a:br>
              <a:rPr lang="en-US" dirty="0" smtClean="0">
                <a:sym typeface="Symbol" charset="0"/>
              </a:rPr>
            </a:br>
            <a:r>
              <a:rPr lang="en-US" dirty="0" smtClean="0">
                <a:sym typeface="Symbol" charset="0"/>
              </a:rPr>
              <a:t>positively charged (helium nuclei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</a:t>
            </a:r>
            <a:r>
              <a:rPr lang="en-US" dirty="0" smtClean="0">
                <a:sym typeface="Symbol" charset="0"/>
              </a:rPr>
              <a:t> —beta:</a:t>
            </a:r>
            <a:br>
              <a:rPr lang="en-US" dirty="0" smtClean="0">
                <a:sym typeface="Symbol" charset="0"/>
              </a:rPr>
            </a:br>
            <a:r>
              <a:rPr lang="en-US" dirty="0" smtClean="0">
                <a:sym typeface="Symbol" charset="0"/>
              </a:rPr>
              <a:t>negatively charged (electrons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</a:t>
            </a:r>
            <a:r>
              <a:rPr lang="en-US" dirty="0" smtClean="0">
                <a:sym typeface="Symbol" charset="0"/>
              </a:rPr>
              <a:t> —gamma (electromagnetic radiation)</a:t>
            </a:r>
            <a:endParaRPr lang="en-US" dirty="0">
              <a:sym typeface="Symbo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6" name="Picture 5" descr="33_04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58"/>
          <a:stretch/>
        </p:blipFill>
        <p:spPr>
          <a:xfrm>
            <a:off x="4306836" y="2236061"/>
            <a:ext cx="4441840" cy="29937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tk_01:Applications (Mac OS 9):Microsoft Office 2001:Templates:My Templates:HA5Lect_template.pot</Template>
  <TotalTime>1733</TotalTime>
  <Words>2677</Words>
  <Application>Microsoft Macintosh PowerPoint</Application>
  <PresentationFormat>On-screen Show (4:3)</PresentationFormat>
  <Paragraphs>446</Paragraphs>
  <Slides>57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HA5Lect_template</vt:lpstr>
      <vt:lpstr>Equation</vt:lpstr>
      <vt:lpstr>Chapter 33:  The Atomic Nucleus and Radioactivity </vt:lpstr>
      <vt:lpstr>This lecture will help you understand:</vt:lpstr>
      <vt:lpstr>X-Rays and Radioactivity</vt:lpstr>
      <vt:lpstr>X-Rays and Radioactivity</vt:lpstr>
      <vt:lpstr>X-Rays and Radioactivity</vt:lpstr>
      <vt:lpstr>X-Rays and Radioactivity</vt:lpstr>
      <vt:lpstr>X-Rays and Radioactivity CHECK YOUR NEIGHBOR</vt:lpstr>
      <vt:lpstr>X-Rays and Radioactivity CHECK YOUR ANSWER</vt:lpstr>
      <vt:lpstr>Alpha, Beta, and Gamma Rays</vt:lpstr>
      <vt:lpstr>Alpha, Beta, and Gamma Rays</vt:lpstr>
      <vt:lpstr>Alpha, Beta, and Gamma Rays CHECK YOUR NEIGHBOR</vt:lpstr>
      <vt:lpstr>Alpha, Beta, and Gamma Rays CHECK YOUR ANSWER</vt:lpstr>
      <vt:lpstr>Alpha, Beta, and Gamma Rays CHECK YOUR NEIGHBOR</vt:lpstr>
      <vt:lpstr>Alpha, Beta, and Gamma Rays CHECK YOUR ANSWER</vt:lpstr>
      <vt:lpstr>Alpha, Beta, and Gamma Rays</vt:lpstr>
      <vt:lpstr>Alpha, Beta, and Gamma Rays CHECK YOUR NEIGHBOR</vt:lpstr>
      <vt:lpstr>Alpha, Beta, and Gamma Rays CHECK YOUR ANSWER</vt:lpstr>
      <vt:lpstr>Alpha, Beta, and Gamma Rays CHECK YOUR NEIGHBOR</vt:lpstr>
      <vt:lpstr>Alpha, Beta, and Gamma Rays CHECK YOUR ANSWER</vt:lpstr>
      <vt:lpstr>Environmental Radiation</vt:lpstr>
      <vt:lpstr>Environmental Radiation</vt:lpstr>
      <vt:lpstr>Environmental Radiation</vt:lpstr>
      <vt:lpstr>Environmental Radiation</vt:lpstr>
      <vt:lpstr>Environmental Radiation</vt:lpstr>
      <vt:lpstr>The Atomic Nucleus and the Strong Force</vt:lpstr>
      <vt:lpstr>The Atomic Nucleus and the Strong Force</vt:lpstr>
      <vt:lpstr>The Atomic Nucleus and the Strong Force</vt:lpstr>
      <vt:lpstr>The Atomic Nucleus and the Strong Force</vt:lpstr>
      <vt:lpstr>The Atomic Nucleus and the Strong Force CHECK YOUR NEIGHBOR</vt:lpstr>
      <vt:lpstr>The Atomic Nucleus and the Strong Force CHECK YOUR ANSWER</vt:lpstr>
      <vt:lpstr>The Atomic Nucleus and the Strong Force CHECK YOUR NEIGHBOR</vt:lpstr>
      <vt:lpstr>The Atomic Nucleus and the Strong Force CHECK YOUR ANSWER</vt:lpstr>
      <vt:lpstr>Radioactive Half-Life</vt:lpstr>
      <vt:lpstr>Radioactive Half-Life</vt:lpstr>
      <vt:lpstr>Radioactive Half-Life CHECK YOUR NEIGHBOR</vt:lpstr>
      <vt:lpstr>Radioactive Half-Life CHECK YOUR ANSWER</vt:lpstr>
      <vt:lpstr>Radioactive Half-Life A challenge…</vt:lpstr>
      <vt:lpstr>Radioactive Half-Life CHECK YOUR ANSWER</vt:lpstr>
      <vt:lpstr>Radiation Detectors</vt:lpstr>
      <vt:lpstr>Radiation Detectors</vt:lpstr>
      <vt:lpstr>Radiation Detectors</vt:lpstr>
      <vt:lpstr>Transmutation of the Elements</vt:lpstr>
      <vt:lpstr>Transmutation of the Elements</vt:lpstr>
      <vt:lpstr>Transmutation of the Elements CHECK YOUR NEIGHBOR</vt:lpstr>
      <vt:lpstr>Transmutation of the Elements CHECK YOUR ANSWER</vt:lpstr>
      <vt:lpstr>Transmutation of the Elements CHECK YOUR NEIGHBOR</vt:lpstr>
      <vt:lpstr>Transmutation of the Elements CHECK YOUR ANSWER</vt:lpstr>
      <vt:lpstr>Transmutation of the Element</vt:lpstr>
      <vt:lpstr>Transmutation of the Elements CHECK YOUR NEIGHBOR</vt:lpstr>
      <vt:lpstr>Transmutation of the Elements CHECK YOUR ANSWER</vt:lpstr>
      <vt:lpstr>Transmutation of the Elements CHECK YOUR NEIGHBOR</vt:lpstr>
      <vt:lpstr>Transmutation of the Elements CHECK YOUR ANSWER</vt:lpstr>
      <vt:lpstr>Radiometric Dating</vt:lpstr>
      <vt:lpstr>Radiometric Dating</vt:lpstr>
      <vt:lpstr>Radiometric Dating</vt:lpstr>
      <vt:lpstr>Radiometric Dating CHECK YOUR NEIGHBOR</vt:lpstr>
      <vt:lpstr>Radiometric Dating CHECK YOUR ANSWER</vt:lpstr>
    </vt:vector>
  </TitlesOfParts>
  <Company>뿿ˤʤ㏘뿿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 U</dc:creator>
  <cp:lastModifiedBy>Premedia</cp:lastModifiedBy>
  <cp:revision>343</cp:revision>
  <dcterms:created xsi:type="dcterms:W3CDTF">2007-09-26T05:29:17Z</dcterms:created>
  <dcterms:modified xsi:type="dcterms:W3CDTF">2014-06-13T03:04:11Z</dcterms:modified>
</cp:coreProperties>
</file>